
<file path=[Content_Types].xml><?xml version="1.0" encoding="utf-8"?>
<Types xmlns="http://schemas.openxmlformats.org/package/2006/content-types">
  <Default Extension="bin" ContentType="application/vnd.openxmlformats-officedocument.oleObject"/>
  <Default Extension="glb" ContentType="model/gltf.binary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ink/ink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sldIdLst>
    <p:sldId id="7232" r:id="rId2"/>
    <p:sldId id="5904" r:id="rId3"/>
    <p:sldId id="6704" r:id="rId4"/>
    <p:sldId id="6381" r:id="rId5"/>
    <p:sldId id="2050" r:id="rId6"/>
    <p:sldId id="6357" r:id="rId7"/>
    <p:sldId id="6705" r:id="rId8"/>
    <p:sldId id="6706" r:id="rId9"/>
    <p:sldId id="6707" r:id="rId10"/>
    <p:sldId id="6708" r:id="rId11"/>
    <p:sldId id="6709" r:id="rId12"/>
    <p:sldId id="6711" r:id="rId13"/>
    <p:sldId id="6712" r:id="rId14"/>
    <p:sldId id="6713" r:id="rId15"/>
    <p:sldId id="6714" r:id="rId16"/>
    <p:sldId id="6715" r:id="rId17"/>
    <p:sldId id="6716" r:id="rId18"/>
    <p:sldId id="6717" r:id="rId19"/>
    <p:sldId id="6718" r:id="rId20"/>
    <p:sldId id="6719" r:id="rId21"/>
    <p:sldId id="6720" r:id="rId22"/>
    <p:sldId id="6721" r:id="rId23"/>
    <p:sldId id="6722" r:id="rId24"/>
    <p:sldId id="6723" r:id="rId25"/>
    <p:sldId id="6724" r:id="rId26"/>
    <p:sldId id="6725" r:id="rId27"/>
    <p:sldId id="6726" r:id="rId28"/>
    <p:sldId id="6727" r:id="rId29"/>
    <p:sldId id="6728" r:id="rId30"/>
    <p:sldId id="6729" r:id="rId31"/>
    <p:sldId id="6730" r:id="rId32"/>
    <p:sldId id="6731" r:id="rId33"/>
    <p:sldId id="6732" r:id="rId34"/>
    <p:sldId id="6733" r:id="rId35"/>
    <p:sldId id="6734" r:id="rId36"/>
    <p:sldId id="6735" r:id="rId37"/>
    <p:sldId id="6736" r:id="rId38"/>
    <p:sldId id="6737" r:id="rId39"/>
    <p:sldId id="6738" r:id="rId40"/>
    <p:sldId id="6739" r:id="rId41"/>
    <p:sldId id="6740" r:id="rId42"/>
    <p:sldId id="6741" r:id="rId43"/>
    <p:sldId id="6710" r:id="rId4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482"/>
    <p:restoredTop sz="96197"/>
  </p:normalViewPr>
  <p:slideViewPr>
    <p:cSldViewPr snapToGrid="0">
      <p:cViewPr varScale="1">
        <p:scale>
          <a:sx n="83" d="100"/>
          <a:sy n="83" d="100"/>
        </p:scale>
        <p:origin x="208" y="10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1-03-07T14:50:41.11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117 2913 70 0,'-8'8'169'0,"3"-2"78"0,0-1 88 15,2-2 92-15,2-1-82 0,-1-1-99 16,0-1-86-16,4-1-78 0,0-1-89 0,-1-1-86 16,4 0-84-16,0 0-77 0,0-2-106 15,2 1 2-15,0 0 50 0,-3-4 71 16,1 4 70-16,-1-2 59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cm"/>
          <inkml:channel name="T" type="integer" max="2.14748E9" units="dev"/>
        </inkml:traceFormat>
        <inkml:channelProperties>
          <inkml:channelProperty channel="X" name="resolution" value="1612.54919" units="1/cm"/>
          <inkml:channelProperty channel="Y" name="resolution" value="2580.07886" units="1/cm"/>
          <inkml:channelProperty channel="F" name="resolution" value="10E-6" units="1/cm"/>
          <inkml:channelProperty channel="T" name="resolution" value="1" units="1/dev"/>
        </inkml:channelProperties>
      </inkml:inkSource>
      <inkml:timestamp xml:id="ts0" timeString="2021-03-07T14:50:41.11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3117 2913 70 0,'-8'8'169'0,"3"-2"78"0,0-1 88 15,2-2 92-15,2-1-82 0,-1-1-99 16,0-1-86-16,4-1-78 0,0-1-89 0,-1-1-86 16,4 0-84-16,0 0-77 0,0-2-106 15,2 1 2-15,0 0 50 0,-3-4 71 16,1 4 70-16,-1-2 5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DEAEFB-BFAF-3349-B583-910D196CF9A7}" type="datetimeFigureOut">
              <a:rPr lang="en-US" smtClean="0"/>
              <a:t>5/12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07E6F7-DDEB-DB43-A993-594EB32834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7691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g7bf472059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" name="Google Shape;46;g7bf472059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341811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Google Shape;45;g7bf472059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6" name="Google Shape;46;g7bf472059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243553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E4EE6E-3D00-7A35-B033-67F9BED5DCD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ED993A5-9C80-568B-F562-336DF649C56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FEBF0D-D6A7-B95C-2FDC-3968B1558B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B84A3-B476-9E42-ABBA-E9A1751A529E}" type="datetimeFigureOut">
              <a:rPr lang="en-US" smtClean="0"/>
              <a:t>5/12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D36CFA-06C5-ED0F-F8C6-41DFEB6A99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B25DAE-1084-DDA4-8212-DB0CB25A8D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E327A-00DC-0B4B-8C09-4689AA474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6583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967ADB-C41B-389D-9F28-6249E6326C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421FD34-620B-AE43-753A-2493B040A8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632D52-F9AB-5B02-A4CA-22B4F4A1AF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B84A3-B476-9E42-ABBA-E9A1751A529E}" type="datetimeFigureOut">
              <a:rPr lang="en-US" smtClean="0"/>
              <a:t>5/12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4D2B9F-CEA9-784A-3DEB-AFF5BD7EF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7CB0F9-745D-0C46-1EA7-8B008A7EB6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E327A-00DC-0B4B-8C09-4689AA474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6474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7FB6409-BC9A-152A-12AB-DA78F5A88D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3616BCA-F0F2-F088-4C67-1B2254FE4C5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B8B6B3-983B-CF96-8B79-391D450810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B84A3-B476-9E42-ABBA-E9A1751A529E}" type="datetimeFigureOut">
              <a:rPr lang="en-US" smtClean="0"/>
              <a:t>5/12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66DEA3-77CC-F867-3EA6-B1D8820D9F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E86ED8-AA04-EBC2-35C1-5AA1FE0C16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E327A-00DC-0B4B-8C09-4689AA474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2340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57CE22-9CDA-407C-DEFA-939166F85B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1C9043-2234-FD50-A26E-AD75968869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EB7DF8-552C-F906-9F44-78F3E455D9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B84A3-B476-9E42-ABBA-E9A1751A529E}" type="datetimeFigureOut">
              <a:rPr lang="en-US" smtClean="0"/>
              <a:t>5/12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7CBD83-C0D0-8C75-DD12-308325ACE5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AACF09-D3EC-06B1-7104-DF236F601F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E327A-00DC-0B4B-8C09-4689AA474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3634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C69FE7-468F-9EB2-231C-FCED386F9D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5A275FA-7918-E3F4-E31A-4793E67067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76E18F-F588-3BE7-9F69-2DE233E9E3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B84A3-B476-9E42-ABBA-E9A1751A529E}" type="datetimeFigureOut">
              <a:rPr lang="en-US" smtClean="0"/>
              <a:t>5/12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B6D95F-85B5-48D5-C772-8C15F4CFC2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530D80-758B-B0CA-DE92-B780E7CC5E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E327A-00DC-0B4B-8C09-4689AA474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7251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4894A2-3B19-15A7-2F9C-9418DC586B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452244-7231-A327-A771-8520D3B256A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69C904-DA1C-6D91-DEA7-CEF8B6DF7BB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0AD99D-F9A0-1073-B019-00641A42B4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B84A3-B476-9E42-ABBA-E9A1751A529E}" type="datetimeFigureOut">
              <a:rPr lang="en-US" smtClean="0"/>
              <a:t>5/12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7E3B3A3-71F0-84C7-9718-7918AA8455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378450-FC38-8D0F-0F76-E35C3A7E6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E327A-00DC-0B4B-8C09-4689AA474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5135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69FBB0-4789-50D4-BDAD-6F9223E570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8B4EA9E-9378-E07F-7FD1-E9FCFE7CD4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36641E-D5F1-CC74-F31E-90746282B2B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3351004-1735-CCBA-D293-5784158B6C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DE4F804-A018-67D8-DC6E-D10D8EBA344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E3E5A4E-CC63-A44A-207C-EB9B76719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B84A3-B476-9E42-ABBA-E9A1751A529E}" type="datetimeFigureOut">
              <a:rPr lang="en-US" smtClean="0"/>
              <a:t>5/12/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0857F28-E740-A49F-521C-156513D6E1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DA191D4-FD09-441E-73BB-AEC7C5A9C3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E327A-00DC-0B4B-8C09-4689AA474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9207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743F8E-1F8C-502D-CBE0-FABDCD9882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C25058C-001B-2488-8167-8C10414CDA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B84A3-B476-9E42-ABBA-E9A1751A529E}" type="datetimeFigureOut">
              <a:rPr lang="en-US" smtClean="0"/>
              <a:t>5/12/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F19488-DBA1-FAC5-E5B4-145BD31682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4C4AF0-8AA8-91B7-5008-ECA60F5E6F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E327A-00DC-0B4B-8C09-4689AA474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8117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908D3C5-190F-F331-1283-83F4A6B038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B84A3-B476-9E42-ABBA-E9A1751A529E}" type="datetimeFigureOut">
              <a:rPr lang="en-US" smtClean="0"/>
              <a:t>5/12/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B5C5A3-E899-C2D3-BC1F-6F6369789B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9F4E94-BD2B-5907-B8F6-6BB81D7140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E327A-00DC-0B4B-8C09-4689AA474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4141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C93A19-4BC1-7E19-1D90-C90FD1A2E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5841B9-0D8F-9900-1610-6E6F5CBDD8E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6792A2F-3B7C-A72C-7D8C-817AD1512B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173AC8-02DD-17A9-CE63-DF3694D197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B84A3-B476-9E42-ABBA-E9A1751A529E}" type="datetimeFigureOut">
              <a:rPr lang="en-US" smtClean="0"/>
              <a:t>5/12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C0A54EE-EC09-0A67-D2B5-39D8EA17C1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2A007B-3401-F97C-5330-E1A8EE7AF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E327A-00DC-0B4B-8C09-4689AA474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132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70223A-97C0-1814-B748-F1C05D688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ED38EA0-32D6-752B-B7FB-01B5DBF09E1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7DE561B-C5A6-009E-AFE4-9863CF8F386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563A5E-4EC3-29B9-A1EF-E357EC021A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3B84A3-B476-9E42-ABBA-E9A1751A529E}" type="datetimeFigureOut">
              <a:rPr lang="en-US" smtClean="0"/>
              <a:t>5/12/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E23C25-FB74-DA3D-D8F7-B81B2D327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333C840-DD89-4032-4674-7954D0A808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3E327A-00DC-0B4B-8C09-4689AA474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278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AE73311-35FE-BAE0-F9E8-A95975D246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A65AF24-7A56-D00E-78DA-53DA29FA066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99CDC9E-1E11-755F-4111-2C489CA5A15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3B84A3-B476-9E42-ABBA-E9A1751A529E}" type="datetimeFigureOut">
              <a:rPr lang="en-US" smtClean="0"/>
              <a:t>5/12/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4CB891-F16C-803F-855C-DE3BAFBF5BC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DFBEA5-85BA-5942-532F-50B820B58E1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3E327A-00DC-0B4B-8C09-4689AA474D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219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ssc-je-exam-kit" TargetMode="External"/><Relationship Id="rId7" Type="http://schemas.openxmlformats.org/officeDocument/2006/relationships/image" Target="../media/image3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microsoft.com/office/2017/06/relationships/model3d" Target="../media/model3d1.glb"/><Relationship Id="rId4" Type="http://schemas.openxmlformats.org/officeDocument/2006/relationships/hyperlink" Target="https://www.adda247.com/engineering-maha-pack-exam-ki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3.wmf"/><Relationship Id="rId3" Type="http://schemas.openxmlformats.org/officeDocument/2006/relationships/hyperlink" Target="https://www.adda247.com/engineering-maha-pack-exam-kit" TargetMode="Externa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4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2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3.bin"/><Relationship Id="rId4" Type="http://schemas.microsoft.com/office/2017/06/relationships/model3d" Target="../media/model3d1.glb"/><Relationship Id="rId9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hyperlink" Target="https://www.adda247.com/engineering-maha-pack-exam-kit" TargetMode="External"/><Relationship Id="rId7" Type="http://schemas.openxmlformats.org/officeDocument/2006/relationships/image" Target="../media/image15.w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.png"/><Relationship Id="rId4" Type="http://schemas.microsoft.com/office/2017/06/relationships/model3d" Target="../media/model3d1.glb"/><Relationship Id="rId9" Type="http://schemas.openxmlformats.org/officeDocument/2006/relationships/image" Target="../media/image16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0.wmf"/><Relationship Id="rId3" Type="http://schemas.openxmlformats.org/officeDocument/2006/relationships/hyperlink" Target="https://www.adda247.com/engineering-maha-pack-exam-kit" TargetMode="Externa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0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9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9.bin"/><Relationship Id="rId4" Type="http://schemas.microsoft.com/office/2017/06/relationships/model3d" Target="../media/model3d1.glb"/><Relationship Id="rId9" Type="http://schemas.openxmlformats.org/officeDocument/2006/relationships/image" Target="../media/image1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5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NULL"/><Relationship Id="rId4" Type="http://schemas.openxmlformats.org/officeDocument/2006/relationships/customXml" Target="../ink/ink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4.wmf"/><Relationship Id="rId3" Type="http://schemas.openxmlformats.org/officeDocument/2006/relationships/hyperlink" Target="https://www.adda247.com/engineering-maha-pack-exam-kit" TargetMode="Externa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4.bin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3.wmf"/><Relationship Id="rId5" Type="http://schemas.openxmlformats.org/officeDocument/2006/relationships/image" Target="../media/image2.png"/><Relationship Id="rId10" Type="http://schemas.openxmlformats.org/officeDocument/2006/relationships/oleObject" Target="../embeddings/oleObject13.bin"/><Relationship Id="rId4" Type="http://schemas.microsoft.com/office/2017/06/relationships/model3d" Target="../media/model3d1.glb"/><Relationship Id="rId9" Type="http://schemas.openxmlformats.org/officeDocument/2006/relationships/image" Target="../media/image22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5.jpe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jpeg"/><Relationship Id="rId5" Type="http://schemas.openxmlformats.org/officeDocument/2006/relationships/image" Target="NULL"/><Relationship Id="rId4" Type="http://schemas.openxmlformats.org/officeDocument/2006/relationships/customXml" Target="../ink/ink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ssc-je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hyperlink" Target="https://www.adda247.com/engineering-maha-pack-exam-kit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dda247.com/engineering-maha-pack-exam-kit" TargetMode="External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microsoft.com/office/2017/06/relationships/model3d" Target="../media/model3d1.glb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5DF7EB75-F648-582A-62C4-892B0B898751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Join Our Paid Batch :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SSC JE </a:t>
            </a:r>
            <a:r>
              <a:rPr lang="en-US" sz="2400" dirty="0">
                <a:solidFill>
                  <a:schemeClr val="tx1"/>
                </a:solidFill>
              </a:rPr>
              <a:t>Batch | </a:t>
            </a:r>
            <a:r>
              <a:rPr lang="en-US" sz="2400" dirty="0">
                <a:solidFill>
                  <a:schemeClr val="tx1"/>
                </a:solidFill>
                <a:hlinkClick r:id="rId4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 |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4" name="3D Model 3" descr="Gold star">
                <a:extLst>
                  <a:ext uri="{FF2B5EF4-FFF2-40B4-BE49-F238E27FC236}">
                    <a16:creationId xmlns:a16="http://schemas.microsoft.com/office/drawing/2014/main" id="{D9A380F6-99F9-A562-EAC3-A43FE107DC8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5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6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4" name="3D Model 3" descr="Gold star">
                <a:extLst>
                  <a:ext uri="{FF2B5EF4-FFF2-40B4-BE49-F238E27FC236}">
                    <a16:creationId xmlns:a16="http://schemas.microsoft.com/office/drawing/2014/main" id="{D9A380F6-99F9-A562-EAC3-A43FE107DC8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BFA439D7-4619-698D-5DBC-CEB7537CF84A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ECDD579-D197-432C-1734-AFD2D37E6742}"/>
              </a:ext>
            </a:extLst>
          </p:cNvPr>
          <p:cNvSpPr txBox="1"/>
          <p:nvPr/>
        </p:nvSpPr>
        <p:spPr>
          <a:xfrm>
            <a:off x="4366517" y="831914"/>
            <a:ext cx="7492429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Which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of the following is reason of irreversibility!?</a:t>
            </a:r>
          </a:p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Lack of equilibrium during the process</a:t>
            </a:r>
          </a:p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involvement of dissipative effects</a:t>
            </a:r>
          </a:p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None of the above</a:t>
            </a:r>
          </a:p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both a &amp; b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5F44757-D9C7-69EF-E39F-7A3E3E9B2E81}"/>
              </a:ext>
            </a:extLst>
          </p:cNvPr>
          <p:cNvSpPr txBox="1"/>
          <p:nvPr/>
        </p:nvSpPr>
        <p:spPr>
          <a:xfrm>
            <a:off x="106556" y="311730"/>
            <a:ext cx="943114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000" b="1" i="0" dirty="0">
                <a:solidFill>
                  <a:srgbClr val="F1F1F1"/>
                </a:solidFill>
                <a:effectLst/>
                <a:latin typeface="YouTube Sans"/>
              </a:rPr>
              <a:t>SSC JE Mechanical Previous Year Questions + Answers | Mechanical Engineering</a:t>
            </a:r>
          </a:p>
        </p:txBody>
      </p:sp>
      <p:pic>
        <p:nvPicPr>
          <p:cNvPr id="12" name="Picture 11" descr="A person standing in front of a poster&#10;&#10;Description automatically generated with low confidence">
            <a:extLst>
              <a:ext uri="{FF2B5EF4-FFF2-40B4-BE49-F238E27FC236}">
                <a16:creationId xmlns:a16="http://schemas.microsoft.com/office/drawing/2014/main" id="{5B2CBBD8-34D9-386D-47C6-4CCBEE05BC8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B93FC83C-2EB7-CC61-C54E-2B2533AF219E}"/>
              </a:ext>
            </a:extLst>
          </p:cNvPr>
          <p:cNvSpPr/>
          <p:nvPr/>
        </p:nvSpPr>
        <p:spPr>
          <a:xfrm>
            <a:off x="3333108" y="5455227"/>
            <a:ext cx="553092" cy="644237"/>
          </a:xfrm>
          <a:prstGeom prst="rect">
            <a:avLst/>
          </a:prstGeom>
          <a:solidFill>
            <a:srgbClr val="001529"/>
          </a:solidFill>
          <a:ln>
            <a:solidFill>
              <a:srgbClr val="00152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solidFill>
                  <a:srgbClr val="FFD600"/>
                </a:solidFill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3715464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8478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Q. The work requirement for a reciprocating compressor is minimum when compression process is.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A. Isothermal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. Isentropic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. Polytropic </a:t>
            </a:r>
          </a:p>
          <a:p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. Adiabatic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23370411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19138" indent="-719138" algn="just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	Performance of boiler is measured by !</a:t>
            </a:r>
          </a:p>
          <a:p>
            <a:pPr marL="719138" indent="0" algn="just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Amount of 'Mater supported per hour </a:t>
            </a:r>
          </a:p>
          <a:p>
            <a:pPr marL="719138" indent="0" algn="just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Steam produced in kg per kg of fuel burnt </a:t>
            </a:r>
          </a:p>
          <a:p>
            <a:pPr marL="719138" indent="0" algn="just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Steam produced in kg/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r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719138" indent="0" algn="just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All of above</a:t>
            </a:r>
          </a:p>
        </p:txBody>
      </p:sp>
    </p:spTree>
    <p:extLst>
      <p:ext uri="{BB962C8B-B14F-4D97-AF65-F5344CB8AC3E}">
        <p14:creationId xmlns:p14="http://schemas.microsoft.com/office/powerpoint/2010/main" val="10731389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8562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Q. The discharge coefficient of a standard venturi meter can be expressed in general as C</a:t>
            </a:r>
            <a:r>
              <a:rPr lang="en-IN" sz="2400" baseline="-250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.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A. </a:t>
            </a:r>
            <a:r>
              <a:rPr lang="en-IN" sz="24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fn</a:t>
            </a: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(Re)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. </a:t>
            </a:r>
            <a:r>
              <a:rPr lang="en-IN" sz="24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fn</a:t>
            </a: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(β)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. </a:t>
            </a:r>
            <a:r>
              <a:rPr lang="en-IN" sz="24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fn</a:t>
            </a: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IN" sz="2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Re</a:t>
            </a: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β)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. A constant for all Re and β </a:t>
            </a:r>
          </a:p>
        </p:txBody>
      </p:sp>
    </p:spTree>
    <p:extLst>
      <p:ext uri="{BB962C8B-B14F-4D97-AF65-F5344CB8AC3E}">
        <p14:creationId xmlns:p14="http://schemas.microsoft.com/office/powerpoint/2010/main" val="6382637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8562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Q. A tapered draft tube as compared to a cylindrical draft tube!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A. Prevents cavitation even under </a:t>
            </a:r>
            <a:r>
              <a:rPr lang="en-IN" sz="24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rece</a:t>
            </a: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discharge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. Prevents hammer blow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. Responds better to load fluctuations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. Converts more of kinetic head into pressure head </a:t>
            </a:r>
          </a:p>
        </p:txBody>
      </p:sp>
    </p:spTree>
    <p:extLst>
      <p:ext uri="{BB962C8B-B14F-4D97-AF65-F5344CB8AC3E}">
        <p14:creationId xmlns:p14="http://schemas.microsoft.com/office/powerpoint/2010/main" val="29044111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4610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Q. Specific speed of turbine is expressed as!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A. 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. 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. 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. </a:t>
            </a:r>
            <a:endParaRPr lang="en-IN" sz="2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7C922D2-257A-1EAD-D2BB-6B22157A93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758" y="1321038"/>
          <a:ext cx="443884" cy="50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17362" imgH="368140" progId="Equation.DSMT4">
                  <p:embed/>
                </p:oleObj>
              </mc:Choice>
              <mc:Fallback>
                <p:oleObj r:id="rId6" imgW="317362" imgH="3681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7C922D2-257A-1EAD-D2BB-6B22157A93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758" y="1321038"/>
                        <a:ext cx="443884" cy="505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FC4AFD5-DAFD-215C-55EB-3433F62353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758" y="1888637"/>
          <a:ext cx="443884" cy="53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317225" imgH="393359" progId="Equation.DSMT4">
                  <p:embed/>
                </p:oleObj>
              </mc:Choice>
              <mc:Fallback>
                <p:oleObj r:id="rId8" imgW="317225" imgH="393359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AFC4AFD5-DAFD-215C-55EB-3433F62353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758" y="1888637"/>
                        <a:ext cx="443884" cy="538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AC56A2B4-0795-31C6-B223-A75ACD1D77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757" y="2435776"/>
          <a:ext cx="443883" cy="503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42751" imgH="393529" progId="Equation.DSMT4">
                  <p:embed/>
                </p:oleObj>
              </mc:Choice>
              <mc:Fallback>
                <p:oleObj r:id="rId10" imgW="342751" imgH="393529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AC56A2B4-0795-31C6-B223-A75ACD1D77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757" y="2435776"/>
                        <a:ext cx="443883" cy="503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51925CE-182F-9209-A757-29F42785BF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1757" y="2952126"/>
          <a:ext cx="443882" cy="50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342751" imgH="393529" progId="Equation.DSMT4">
                  <p:embed/>
                </p:oleObj>
              </mc:Choice>
              <mc:Fallback>
                <p:oleObj r:id="rId12" imgW="342751" imgH="393529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51925CE-182F-9209-A757-29F42785BF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757" y="2952126"/>
                        <a:ext cx="443882" cy="503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5996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8562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Q. A tapered draft tube as compared to a cylindrical draft tube!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A. Prevents cavitation even under </a:t>
            </a:r>
            <a:r>
              <a:rPr lang="en-IN" sz="2400" dirty="0" err="1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rece</a:t>
            </a: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discharge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. Prevents hammer blow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. Responds better to load fluctuations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. Converts more of kinetic head into pressure head </a:t>
            </a:r>
          </a:p>
        </p:txBody>
      </p:sp>
    </p:spTree>
    <p:extLst>
      <p:ext uri="{BB962C8B-B14F-4D97-AF65-F5344CB8AC3E}">
        <p14:creationId xmlns:p14="http://schemas.microsoft.com/office/powerpoint/2010/main" val="14036737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8562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Q. The power which appears in the expression for the specific speed is the _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A. Water power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. Shaft power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. Power into the turbine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. none of the above </a:t>
            </a:r>
          </a:p>
        </p:txBody>
      </p:sp>
    </p:spTree>
    <p:extLst>
      <p:ext uri="{BB962C8B-B14F-4D97-AF65-F5344CB8AC3E}">
        <p14:creationId xmlns:p14="http://schemas.microsoft.com/office/powerpoint/2010/main" val="29529736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base"/>
            <a:r>
              <a:rPr lang="en-IN" sz="2400" i="0" dirty="0">
                <a:effectLst/>
                <a:latin typeface="Open Sans"/>
              </a:rPr>
              <a:t>Q. The maximum efficiency of spiral gears is (where </a:t>
            </a:r>
            <a:r>
              <a:rPr lang="el-GR" sz="2400" i="0" dirty="0">
                <a:effectLst/>
                <a:latin typeface="Open Sans"/>
              </a:rPr>
              <a:t>θ = </a:t>
            </a:r>
            <a:r>
              <a:rPr lang="en-IN" sz="2400" i="0" dirty="0">
                <a:effectLst/>
                <a:latin typeface="Open Sans"/>
              </a:rPr>
              <a:t>Shaft angle, and </a:t>
            </a:r>
            <a:r>
              <a:rPr lang="el-GR" sz="2400" i="0" dirty="0">
                <a:effectLst/>
                <a:latin typeface="Open Sans"/>
              </a:rPr>
              <a:t>φ = </a:t>
            </a:r>
            <a:r>
              <a:rPr lang="en-IN" sz="2400" i="0" dirty="0">
                <a:effectLst/>
                <a:latin typeface="Open Sans"/>
              </a:rPr>
              <a:t>Friction angle)_</a:t>
            </a:r>
          </a:p>
          <a:p>
            <a:pPr algn="l" fontAlgn="base"/>
            <a:endParaRPr lang="en-IN" sz="2400" i="0" dirty="0">
              <a:effectLst/>
              <a:latin typeface="Open Sans"/>
            </a:endParaRPr>
          </a:p>
          <a:p>
            <a:pPr algn="l" fontAlgn="base"/>
            <a:r>
              <a:rPr lang="en-IN" sz="2400" i="0" dirty="0">
                <a:effectLst/>
                <a:latin typeface="inherit"/>
              </a:rPr>
              <a:t>A.</a:t>
            </a:r>
            <a:r>
              <a:rPr lang="en-IN" sz="2400" i="0" dirty="0">
                <a:effectLst/>
                <a:latin typeface="Open Sans"/>
              </a:rPr>
              <a:t> sin (</a:t>
            </a:r>
            <a:r>
              <a:rPr lang="el-GR" sz="2400" i="0" dirty="0">
                <a:effectLst/>
                <a:latin typeface="Open Sans"/>
              </a:rPr>
              <a:t>θ + φ) + 1/ </a:t>
            </a:r>
            <a:r>
              <a:rPr lang="en-IN" sz="2400" i="0" dirty="0">
                <a:effectLst/>
                <a:latin typeface="Open Sans"/>
              </a:rPr>
              <a:t>cos (</a:t>
            </a:r>
            <a:r>
              <a:rPr lang="el-GR" sz="2400" i="0" dirty="0">
                <a:effectLst/>
                <a:latin typeface="Open Sans"/>
              </a:rPr>
              <a:t>θ - φ) + 1</a:t>
            </a:r>
          </a:p>
          <a:p>
            <a:pPr algn="l" fontAlgn="base"/>
            <a:r>
              <a:rPr lang="en-IN" sz="2400" i="0" dirty="0">
                <a:effectLst/>
                <a:latin typeface="inherit"/>
              </a:rPr>
              <a:t>B.</a:t>
            </a:r>
            <a:r>
              <a:rPr lang="en-IN" sz="2400" i="0" dirty="0">
                <a:effectLst/>
                <a:latin typeface="Open Sans"/>
              </a:rPr>
              <a:t> cos (</a:t>
            </a:r>
            <a:r>
              <a:rPr lang="el-GR" sz="2400" i="0" dirty="0">
                <a:effectLst/>
                <a:latin typeface="Open Sans"/>
              </a:rPr>
              <a:t>θ - φ) + 1/ </a:t>
            </a:r>
            <a:r>
              <a:rPr lang="en-IN" sz="2400" i="0" dirty="0">
                <a:effectLst/>
                <a:latin typeface="Open Sans"/>
              </a:rPr>
              <a:t>sin (</a:t>
            </a:r>
            <a:r>
              <a:rPr lang="el-GR" sz="2400" i="0" dirty="0">
                <a:effectLst/>
                <a:latin typeface="Open Sans"/>
              </a:rPr>
              <a:t>θ + φ) + 1</a:t>
            </a:r>
          </a:p>
          <a:p>
            <a:pPr algn="l" fontAlgn="base"/>
            <a:r>
              <a:rPr lang="en-IN" sz="2400" i="0" dirty="0">
                <a:effectLst/>
                <a:latin typeface="inherit"/>
              </a:rPr>
              <a:t>C.</a:t>
            </a:r>
            <a:r>
              <a:rPr lang="en-IN" sz="2400" i="0" dirty="0">
                <a:effectLst/>
                <a:latin typeface="Open Sans"/>
              </a:rPr>
              <a:t> cos (</a:t>
            </a:r>
            <a:r>
              <a:rPr lang="el-GR" sz="2400" i="0" dirty="0">
                <a:effectLst/>
                <a:latin typeface="Open Sans"/>
              </a:rPr>
              <a:t>θ + φ) + 1/ </a:t>
            </a:r>
            <a:r>
              <a:rPr lang="en-IN" sz="2400" i="0" dirty="0">
                <a:effectLst/>
                <a:latin typeface="Open Sans"/>
              </a:rPr>
              <a:t>cos (</a:t>
            </a:r>
            <a:r>
              <a:rPr lang="el-GR" sz="2400" i="0" dirty="0">
                <a:effectLst/>
                <a:latin typeface="Open Sans"/>
              </a:rPr>
              <a:t>θ - φ) + 1</a:t>
            </a:r>
          </a:p>
          <a:p>
            <a:pPr algn="l" fontAlgn="base"/>
            <a:r>
              <a:rPr lang="en-IN" sz="2400" i="0" dirty="0">
                <a:effectLst/>
                <a:latin typeface="inherit"/>
              </a:rPr>
              <a:t>D.</a:t>
            </a:r>
            <a:r>
              <a:rPr lang="en-IN" sz="2400" i="0" dirty="0">
                <a:effectLst/>
                <a:latin typeface="Open Sans"/>
              </a:rPr>
              <a:t> cos (</a:t>
            </a:r>
            <a:r>
              <a:rPr lang="el-GR" sz="2400" i="0" dirty="0">
                <a:effectLst/>
                <a:latin typeface="Open Sans"/>
              </a:rPr>
              <a:t>θ - φ) + 1/ </a:t>
            </a:r>
            <a:r>
              <a:rPr lang="en-IN" sz="2400" i="0" dirty="0">
                <a:effectLst/>
                <a:latin typeface="Open Sans"/>
              </a:rPr>
              <a:t>cos (</a:t>
            </a:r>
            <a:r>
              <a:rPr lang="el-GR" sz="2400" i="0" dirty="0">
                <a:effectLst/>
                <a:latin typeface="Open Sans"/>
              </a:rPr>
              <a:t>θ + φ) + 1</a:t>
            </a:r>
          </a:p>
        </p:txBody>
      </p:sp>
    </p:spTree>
    <p:extLst>
      <p:ext uri="{BB962C8B-B14F-4D97-AF65-F5344CB8AC3E}">
        <p14:creationId xmlns:p14="http://schemas.microsoft.com/office/powerpoint/2010/main" val="24410869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The purpose of surge tank in a pipeline is to !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remove friction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prevent turbulence in the flow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prevent flow loss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d) relieve pressure due to water hammer </a:t>
            </a:r>
          </a:p>
          <a:p>
            <a:pPr marL="0" indent="0" algn="l">
              <a:buNone/>
            </a:pPr>
            <a:endParaRPr lang="en-US" sz="2400" dirty="0">
              <a:latin typeface="TimesNewRoman,Bold"/>
            </a:endParaRPr>
          </a:p>
          <a:p>
            <a:pPr marL="0" indent="0" algn="l">
              <a:buNone/>
            </a:pPr>
            <a:r>
              <a:rPr lang="en-US" sz="2400" b="1" dirty="0">
                <a:latin typeface="TimesNewRoman,Bold"/>
              </a:rPr>
              <a:t>             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5602295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The magnitude of water hammer in the flow of  a liquid through a pipe does not depend upon _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Length of pipe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Elastic properties of pipe material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Temperature of liquid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d) Time of valve closure </a:t>
            </a:r>
          </a:p>
          <a:p>
            <a:pPr marL="0" indent="0" algn="l">
              <a:buNone/>
            </a:pPr>
            <a:endParaRPr lang="en-US" sz="2400" dirty="0">
              <a:latin typeface="TimesNewRoman,Bold"/>
            </a:endParaRPr>
          </a:p>
          <a:p>
            <a:pPr marL="0" indent="0" algn="l">
              <a:buNone/>
            </a:pPr>
            <a:r>
              <a:rPr lang="en-US" sz="2400" b="1" dirty="0">
                <a:latin typeface="TimesNewRoman,Bold"/>
              </a:rPr>
              <a:t>                       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8087002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5FCE86-3AE9-0227-EAE6-00E6D0D86E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54175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Water hammer is developed in.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penstock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draft tube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turbine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d) surge tank </a:t>
            </a:r>
          </a:p>
        </p:txBody>
      </p:sp>
    </p:spTree>
    <p:extLst>
      <p:ext uri="{BB962C8B-B14F-4D97-AF65-F5344CB8AC3E}">
        <p14:creationId xmlns:p14="http://schemas.microsoft.com/office/powerpoint/2010/main" val="29725500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Which one of the following needs maximum Head-?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Kaplan turbine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(b) Pelton turbine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Francis turbine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(d) Reaction turbine </a:t>
            </a:r>
          </a:p>
        </p:txBody>
      </p:sp>
    </p:spTree>
    <p:extLst>
      <p:ext uri="{BB962C8B-B14F-4D97-AF65-F5344CB8AC3E}">
        <p14:creationId xmlns:p14="http://schemas.microsoft.com/office/powerpoint/2010/main" val="38037747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If the head on the turbine is more than 300m, the type of turbine used should be _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Kaplan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Francis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Pelton wheel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(d) Propeller </a:t>
            </a:r>
          </a:p>
        </p:txBody>
      </p:sp>
      <p:pic>
        <p:nvPicPr>
          <p:cNvPr id="16" name="Picture 15" descr="A picture containing text&#10;&#10;Description automatically generated">
            <a:extLst>
              <a:ext uri="{FF2B5EF4-FFF2-40B4-BE49-F238E27FC236}">
                <a16:creationId xmlns:a16="http://schemas.microsoft.com/office/drawing/2014/main" id="{61ADE547-1B7C-3D6E-543F-E38A93DFF31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9"/>
          <a:stretch/>
        </p:blipFill>
        <p:spPr>
          <a:xfrm>
            <a:off x="20" y="1282"/>
            <a:ext cx="12191980" cy="68567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0375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Kaplan Turbine is a: _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Impulse turbine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Inward flow reaction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Axial flow reaction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d) Axial flow reaction with fixed vanes </a:t>
            </a:r>
          </a:p>
        </p:txBody>
      </p:sp>
    </p:spTree>
    <p:extLst>
      <p:ext uri="{BB962C8B-B14F-4D97-AF65-F5344CB8AC3E}">
        <p14:creationId xmlns:p14="http://schemas.microsoft.com/office/powerpoint/2010/main" val="30958374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Q. Francis and Kaplan turbines fall under the  category of -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Impulse turbines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Reaction turbines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Axial flow turbines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d) Mixed flow turbines </a:t>
            </a:r>
          </a:p>
        </p:txBody>
      </p:sp>
    </p:spTree>
    <p:extLst>
      <p:ext uri="{BB962C8B-B14F-4D97-AF65-F5344CB8AC3E}">
        <p14:creationId xmlns:p14="http://schemas.microsoft.com/office/powerpoint/2010/main" val="6610204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The cavitation in reaction type hydraulic turbine is avoided by !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Using high polished blades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Using stainless steel runner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Running turbine at designed speed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d) All of above </a:t>
            </a:r>
          </a:p>
        </p:txBody>
      </p:sp>
    </p:spTree>
    <p:extLst>
      <p:ext uri="{BB962C8B-B14F-4D97-AF65-F5344CB8AC3E}">
        <p14:creationId xmlns:p14="http://schemas.microsoft.com/office/powerpoint/2010/main" val="42873140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Q. Which relation is incorrect.?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a) Francis Turbine - Impulse Turbine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b) Pelton Turbine - Impulse Turbine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c) Kaplan Turbine - Reaction Turbine </a:t>
            </a:r>
          </a:p>
          <a:p>
            <a:pPr marL="0" indent="0" algn="l">
              <a:buNone/>
            </a:pPr>
            <a:r>
              <a:rPr lang="en-US" sz="2400" dirty="0">
                <a:latin typeface="TimesNewRoman,Bold"/>
              </a:rPr>
              <a:t> (d) Francis Turbine - Reaction Turbine </a:t>
            </a:r>
          </a:p>
        </p:txBody>
      </p:sp>
    </p:spTree>
    <p:extLst>
      <p:ext uri="{BB962C8B-B14F-4D97-AF65-F5344CB8AC3E}">
        <p14:creationId xmlns:p14="http://schemas.microsoft.com/office/powerpoint/2010/main" val="40038418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44208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he tension of the tight side and the slack side of belt is (T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and (T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respectively, with the linear velocity (V). Which expression is most suited for the maximum power transmitted by the belt.?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(T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– T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× V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(T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T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× V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059362F-AD17-959E-3E19-9B39E0827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45546" y="4037831"/>
          <a:ext cx="889416" cy="543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47" imgH="355446" progId="Equation.DSMT4">
                  <p:embed/>
                </p:oleObj>
              </mc:Choice>
              <mc:Fallback>
                <p:oleObj name="Equation" r:id="rId6" imgW="583947" imgH="355446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059362F-AD17-959E-3E19-9B39E0827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546" y="4037831"/>
                        <a:ext cx="889416" cy="5432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D3E56EE-96D8-9944-5A7E-BB6850A72C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0166" y="4723147"/>
          <a:ext cx="920177" cy="562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47" imgH="355446" progId="Equation.DSMT4">
                  <p:embed/>
                </p:oleObj>
              </mc:Choice>
              <mc:Fallback>
                <p:oleObj name="Equation" r:id="rId8" imgW="583947" imgH="355446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D3E56EE-96D8-9944-5A7E-BB6850A72C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166" y="4723147"/>
                        <a:ext cx="920177" cy="562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96132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he ratio of the tension in the tight side (T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and tension on the slack side of the belt (T</a:t>
            </a:r>
            <a:r>
              <a:rPr lang="en-US" altLang="en-US" sz="2400" baseline="-250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of the belt is 5.0. What is the power transmitted (kW)by a belt, if the tension on the tight side of the belt is 5000 N and the velocity of belt is 25.00 m/sec_?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50 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75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100 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150</a:t>
            </a:r>
          </a:p>
          <a:p>
            <a:pPr marL="480472" indent="0" algn="r" defTabSz="599002">
              <a:buNone/>
            </a:pPr>
            <a:endParaRPr lang="en-US" alt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95710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Which of the following factors plays a considerable role in choice of belt drives!?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Angular position of connecting shaft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Direction of belt motion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Centre distance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All options are correct</a:t>
            </a:r>
          </a:p>
        </p:txBody>
      </p:sp>
    </p:spTree>
    <p:extLst>
      <p:ext uri="{BB962C8B-B14F-4D97-AF65-F5344CB8AC3E}">
        <p14:creationId xmlns:p14="http://schemas.microsoft.com/office/powerpoint/2010/main" val="202845016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8478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Q. In a clock mechanism, the gear train used to connect minute hand to hour hand is -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A. Epicyclic gear train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. Reverted gear train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. Compound gear train </a:t>
            </a:r>
          </a:p>
          <a:p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. Simple gear train </a:t>
            </a:r>
          </a:p>
        </p:txBody>
      </p:sp>
    </p:spTree>
    <p:extLst>
      <p:ext uri="{BB962C8B-B14F-4D97-AF65-F5344CB8AC3E}">
        <p14:creationId xmlns:p14="http://schemas.microsoft.com/office/powerpoint/2010/main" val="8267427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he pulley, which is used to increase the angle of contact, is called a/an _____ pulley_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loose 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fast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idler 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cross belt</a:t>
            </a:r>
          </a:p>
        </p:txBody>
      </p:sp>
    </p:spTree>
    <p:extLst>
      <p:ext uri="{BB962C8B-B14F-4D97-AF65-F5344CB8AC3E}">
        <p14:creationId xmlns:p14="http://schemas.microsoft.com/office/powerpoint/2010/main" val="10907549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Crowning of a pulley is done to :_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prevent the wear and tear of the belt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increase strength of the pulley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avoid slipping of the belt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enable pulley rigidly fixed to the shaft</a:t>
            </a:r>
          </a:p>
        </p:txBody>
      </p:sp>
    </p:spTree>
    <p:extLst>
      <p:ext uri="{BB962C8B-B14F-4D97-AF65-F5344CB8AC3E}">
        <p14:creationId xmlns:p14="http://schemas.microsoft.com/office/powerpoint/2010/main" val="1553483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he uniform pressure theory as compared to the uniform wear theory gives __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Higher frictional torque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Lower frictional torque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Either lower or higher frictional torque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None of these</a:t>
            </a:r>
          </a:p>
        </p:txBody>
      </p:sp>
    </p:spTree>
    <p:extLst>
      <p:ext uri="{BB962C8B-B14F-4D97-AF65-F5344CB8AC3E}">
        <p14:creationId xmlns:p14="http://schemas.microsoft.com/office/powerpoint/2010/main" val="6198455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Which of the following statement is INCORRECT about the dry clutch and wet clutch_?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Heat dissipation is more difficult in dry clutch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Rate of wear is very less in wet clutches as compared to dry clutches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Torque transmitting capacity of dry clutch is less than wet clutch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Engagement in wet clutch is smoother than dry clutch.</a:t>
            </a:r>
          </a:p>
        </p:txBody>
      </p:sp>
    </p:spTree>
    <p:extLst>
      <p:ext uri="{BB962C8B-B14F-4D97-AF65-F5344CB8AC3E}">
        <p14:creationId xmlns:p14="http://schemas.microsoft.com/office/powerpoint/2010/main" val="171691803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40515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he equation for the calculation of torque transmitting capacity in the conical clutch as per uniform wear theory is ________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BD488A4-2685-7B0A-5B5C-CAC24B44D8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8887" y="2193005"/>
          <a:ext cx="1734556" cy="52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800" imgH="368300" progId="Equation.DSMT4">
                  <p:embed/>
                </p:oleObj>
              </mc:Choice>
              <mc:Fallback>
                <p:oleObj name="Equation" r:id="rId6" imgW="1193800" imgH="3683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9BD488A4-2685-7B0A-5B5C-CAC24B44D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887" y="2193005"/>
                        <a:ext cx="1734556" cy="5291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D97CB1E-3C6D-5F1C-6823-126EA19CEA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8886" y="2920061"/>
          <a:ext cx="1683133" cy="513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800" imgH="368300" progId="Equation.DSMT4">
                  <p:embed/>
                </p:oleObj>
              </mc:Choice>
              <mc:Fallback>
                <p:oleObj name="Equation" r:id="rId8" imgW="1193800" imgH="3683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D97CB1E-3C6D-5F1C-6823-126EA19CEA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886" y="2920061"/>
                        <a:ext cx="1683133" cy="513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86C5B1E1-0FCA-3856-6EDD-A1059C415B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8886" y="3600801"/>
          <a:ext cx="1752267" cy="539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67893" imgH="355446" progId="Equation.DSMT4">
                  <p:embed/>
                </p:oleObj>
              </mc:Choice>
              <mc:Fallback>
                <p:oleObj name="Equation" r:id="rId10" imgW="1167893" imgH="355446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86C5B1E1-0FCA-3856-6EDD-A1059C415B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886" y="3600801"/>
                        <a:ext cx="1752267" cy="5395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33C73A1-C2F2-0773-3F43-1161B0ACE7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8886" y="4387919"/>
          <a:ext cx="1683133" cy="518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7893" imgH="355446" progId="Equation.DSMT4">
                  <p:embed/>
                </p:oleObj>
              </mc:Choice>
              <mc:Fallback>
                <p:oleObj name="Equation" r:id="rId12" imgW="1167893" imgH="355446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33C73A1-C2F2-0773-3F43-1161B0ACE7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886" y="4387919"/>
                        <a:ext cx="1683133" cy="518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755883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In the disc-clutch the clutch acts as a ________-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driving member 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driven member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neutral member 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None of these</a:t>
            </a:r>
          </a:p>
        </p:txBody>
      </p:sp>
    </p:spTree>
    <p:extLst>
      <p:ext uri="{BB962C8B-B14F-4D97-AF65-F5344CB8AC3E}">
        <p14:creationId xmlns:p14="http://schemas.microsoft.com/office/powerpoint/2010/main" val="16545866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Which of the following clutch is also considered as the wet clutch-?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Single plate clutch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Multi-plate clutch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Both Single plate clutch and M </a:t>
            </a:r>
            <a:r>
              <a:rPr lang="en-US" altLang="en-US" sz="24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lti</a:t>
            </a: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plate clutch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None of these</a:t>
            </a:r>
          </a:p>
        </p:txBody>
      </p:sp>
    </p:spTree>
    <p:extLst>
      <p:ext uri="{BB962C8B-B14F-4D97-AF65-F5344CB8AC3E}">
        <p14:creationId xmlns:p14="http://schemas.microsoft.com/office/powerpoint/2010/main" val="30746758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Which of the following statement is CORRECT about the dry clutch!?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Heat dissipation is more difficult in dry clutch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Rate of wear is more in dry clutches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Dry clutch has the highest coefficient of friction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All options correct</a:t>
            </a:r>
          </a:p>
        </p:txBody>
      </p:sp>
    </p:spTree>
    <p:extLst>
      <p:ext uri="{BB962C8B-B14F-4D97-AF65-F5344CB8AC3E}">
        <p14:creationId xmlns:p14="http://schemas.microsoft.com/office/powerpoint/2010/main" val="26958347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he outer cone of the conical clutch is keyed to the ________ shaft and the inner cone is ________ to slide axially_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driven, fixed 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driving, fixed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driving, free 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driven, free</a:t>
            </a:r>
          </a:p>
        </p:txBody>
      </p:sp>
    </p:spTree>
    <p:extLst>
      <p:ext uri="{BB962C8B-B14F-4D97-AF65-F5344CB8AC3E}">
        <p14:creationId xmlns:p14="http://schemas.microsoft.com/office/powerpoint/2010/main" val="71279609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Which of the following statement is CORRECT about the wet clutch-?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Torque transmitting capacity of wet clutch is higher than the dry clutch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Heat dissipation is easier on the wet clutch as compared to the dry clutch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The engagement of the dry clutch is smoother in the wet clutch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All option are correct</a:t>
            </a:r>
          </a:p>
          <a:p>
            <a:pPr marL="480472" indent="-480472" algn="r" defTabSz="599002">
              <a:buNone/>
            </a:pPr>
            <a:endParaRPr lang="en-US" alt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015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23496173-A9EB-6B46-AB2E-B84DCF0E3D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214" y="0"/>
            <a:ext cx="12219214" cy="684276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B943855-5D9F-4F58-9F33-E24DA6B9F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1281" y="336058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 sz="240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039B638-FFE5-486B-A38F-4B76326B9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227" y="3893635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 sz="240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023083C-E348-46CD-8ECF-309F891E1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6738" y="4564192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 sz="2400"/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CE19DF27-5B16-43B3-A8C8-0A0C2B939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673" y="45656"/>
            <a:ext cx="11148923" cy="543474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  <a:ln w="38100"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72552" tIns="36276" rIns="72552" bIns="36276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buNone/>
            </a:pPr>
            <a:r>
              <a:rPr lang="en-IN" sz="2400" b="1" i="0" dirty="0">
                <a:solidFill>
                  <a:srgbClr val="F1F1F1"/>
                </a:solidFill>
                <a:effectLst/>
                <a:latin typeface="YouTube Sans"/>
              </a:rPr>
              <a:t>SSC JE Mechanical Previous Year Questions + Answers | Mechanical Engineer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CAC4A18F-9E1F-4F7F-A3C7-9B99799FFC9A}"/>
                  </a:ext>
                </a:extLst>
              </p14:cNvPr>
              <p14:cNvContentPartPr/>
              <p14:nvPr/>
            </p14:nvContentPartPr>
            <p14:xfrm>
              <a:off x="8312760" y="1042200"/>
              <a:ext cx="17280" cy="158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CAC4A18F-9E1F-4F7F-A3C7-9B99799FFC9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296920" y="978840"/>
                <a:ext cx="48600" cy="14256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8C92295-D6F4-4D43-862E-FDB3B94957F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0778" t="9926" r="13457" b="10596"/>
          <a:stretch/>
        </p:blipFill>
        <p:spPr>
          <a:xfrm>
            <a:off x="84404" y="61928"/>
            <a:ext cx="672327" cy="70201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32F022D-4FEC-134A-83C7-14CC89B891C5}"/>
              </a:ext>
            </a:extLst>
          </p:cNvPr>
          <p:cNvSpPr/>
          <p:nvPr/>
        </p:nvSpPr>
        <p:spPr>
          <a:xfrm>
            <a:off x="9872663" y="5866470"/>
            <a:ext cx="2319337" cy="523220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800" b="1" cap="none" spc="0" dirty="0">
                <a:ln/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ode : “Y166”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08DF271-DFBF-A140-9073-6B92A857794F}"/>
              </a:ext>
            </a:extLst>
          </p:cNvPr>
          <p:cNvSpPr/>
          <p:nvPr/>
        </p:nvSpPr>
        <p:spPr>
          <a:xfrm>
            <a:off x="7838512" y="5880903"/>
            <a:ext cx="599843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</a:t>
            </a:r>
          </a:p>
        </p:txBody>
      </p:sp>
      <p:sp>
        <p:nvSpPr>
          <p:cNvPr id="17" name="Parallelogram 16">
            <a:extLst>
              <a:ext uri="{FF2B5EF4-FFF2-40B4-BE49-F238E27FC236}">
                <a16:creationId xmlns:a16="http://schemas.microsoft.com/office/drawing/2014/main" id="{B5329E67-01EA-5D49-B05F-E50BE5535685}"/>
              </a:ext>
            </a:extLst>
          </p:cNvPr>
          <p:cNvSpPr/>
          <p:nvPr/>
        </p:nvSpPr>
        <p:spPr>
          <a:xfrm>
            <a:off x="8853605" y="6120734"/>
            <a:ext cx="1071073" cy="297822"/>
          </a:xfrm>
          <a:prstGeom prst="parallelogram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96A2662E-2587-1B41-98E1-2CE92658299E}"/>
              </a:ext>
            </a:extLst>
          </p:cNvPr>
          <p:cNvSpPr/>
          <p:nvPr/>
        </p:nvSpPr>
        <p:spPr>
          <a:xfrm>
            <a:off x="3768649" y="545531"/>
            <a:ext cx="5084956" cy="763837"/>
          </a:xfrm>
          <a:prstGeom prst="roundRect">
            <a:avLst/>
          </a:prstGeom>
          <a:gradFill>
            <a:gsLst>
              <a:gs pos="13000">
                <a:srgbClr val="FF0000"/>
              </a:gs>
              <a:gs pos="69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Mechanical </a:t>
            </a:r>
            <a:r>
              <a:rPr lang="en-US" sz="3200" b="1" dirty="0" err="1"/>
              <a:t>Soormas</a:t>
            </a:r>
            <a:r>
              <a:rPr lang="en-US" sz="3200" b="1" dirty="0"/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47E30DB-8981-3F4D-BBC6-90F834462D00}"/>
              </a:ext>
            </a:extLst>
          </p:cNvPr>
          <p:cNvSpPr txBox="1"/>
          <p:nvPr/>
        </p:nvSpPr>
        <p:spPr>
          <a:xfrm>
            <a:off x="5223781" y="1492963"/>
            <a:ext cx="2984275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Anuj </a:t>
            </a:r>
            <a:r>
              <a:rPr lang="en-US" sz="2000" dirty="0" err="1">
                <a:solidFill>
                  <a:schemeClr val="bg1"/>
                </a:solidFill>
              </a:rPr>
              <a:t>Kanoujiya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Sahil Kuma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Lokesh </a:t>
            </a:r>
            <a:r>
              <a:rPr lang="en-US" sz="2000" dirty="0" err="1">
                <a:solidFill>
                  <a:schemeClr val="bg1"/>
                </a:solidFill>
              </a:rPr>
              <a:t>Varwan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Priyanshu</a:t>
            </a:r>
            <a:r>
              <a:rPr lang="en-US" sz="2000" dirty="0">
                <a:solidFill>
                  <a:schemeClr val="bg1"/>
                </a:solidFill>
              </a:rPr>
              <a:t> Kushwah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Subir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Aman Kuma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Ravi Raj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Ajay Kuma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Shivani Singh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Pankaj </a:t>
            </a:r>
            <a:r>
              <a:rPr lang="en-US" sz="2000" dirty="0" err="1">
                <a:solidFill>
                  <a:schemeClr val="bg1"/>
                </a:solidFill>
              </a:rPr>
              <a:t>Mahato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Dilip</a:t>
            </a:r>
            <a:r>
              <a:rPr lang="en-US" sz="2000" dirty="0">
                <a:solidFill>
                  <a:schemeClr val="bg1"/>
                </a:solidFill>
              </a:rPr>
              <a:t> Gupt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Ruby Prajapati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Pannelel</a:t>
            </a:r>
            <a:r>
              <a:rPr lang="en-US" sz="2000" dirty="0">
                <a:solidFill>
                  <a:schemeClr val="bg1"/>
                </a:solidFill>
              </a:rPr>
              <a:t> Kushwah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Raj Yadav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Er. </a:t>
            </a:r>
            <a:r>
              <a:rPr lang="en-US" sz="2000" dirty="0" err="1">
                <a:solidFill>
                  <a:schemeClr val="bg1"/>
                </a:solidFill>
              </a:rPr>
              <a:t>Munish</a:t>
            </a:r>
            <a:r>
              <a:rPr lang="en-US" sz="2000" dirty="0">
                <a:solidFill>
                  <a:schemeClr val="bg1"/>
                </a:solidFill>
              </a:rPr>
              <a:t> Kumar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1D26819-917C-524E-987C-40D04F7022E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462" b="89796" l="4651" r="90930">
                        <a14:foregroundMark x1="8140" y1="51577" x2="8140" y2="51577"/>
                        <a14:foregroundMark x1="4767" y1="56030" x2="4767" y2="56030"/>
                        <a14:foregroundMark x1="69186" y1="36178" x2="69186" y2="36178"/>
                        <a14:foregroundMark x1="29419" y1="29685" x2="29419" y2="29685"/>
                        <a14:foregroundMark x1="90930" y1="17996" x2="90930" y2="17996"/>
                        <a14:foregroundMark x1="43256" y1="68275" x2="43256" y2="68275"/>
                        <a14:foregroundMark x1="46395" y1="68089" x2="46395" y2="68089"/>
                        <a14:foregroundMark x1="49419" y1="69017" x2="49419" y2="69017"/>
                        <a14:foregroundMark x1="55814" y1="69573" x2="55814" y2="69573"/>
                        <a14:foregroundMark x1="64186" y1="67904" x2="64186" y2="67904"/>
                        <a14:foregroundMark x1="71279" y1="67904" x2="71279" y2="67904"/>
                        <a14:foregroundMark x1="78605" y1="68831" x2="78605" y2="68831"/>
                        <a14:foregroundMark x1="88023" y1="67532" x2="88023" y2="6753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30334" y="5484295"/>
            <a:ext cx="1716622" cy="107588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CD6A2BF-374A-1BBE-2B32-FCD329E4470B}"/>
              </a:ext>
            </a:extLst>
          </p:cNvPr>
          <p:cNvSpPr txBox="1"/>
          <p:nvPr/>
        </p:nvSpPr>
        <p:spPr>
          <a:xfrm>
            <a:off x="8138433" y="1424516"/>
            <a:ext cx="298427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Sri Krishn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Cycle Raj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Amit Kuma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Sahil Kuma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Vikas Dev Pandey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Atit</a:t>
            </a:r>
            <a:r>
              <a:rPr lang="en-US" sz="2000" dirty="0">
                <a:solidFill>
                  <a:schemeClr val="bg1"/>
                </a:solidFill>
              </a:rPr>
              <a:t> Ramteke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Sandip </a:t>
            </a:r>
            <a:r>
              <a:rPr lang="en-US" sz="2000" dirty="0" err="1">
                <a:solidFill>
                  <a:schemeClr val="bg1"/>
                </a:solidFill>
              </a:rPr>
              <a:t>Mahata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Tanvir Rathe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Preeti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Gondwal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Shiksha Aur Vikas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Ajay Kumar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Wakar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Ibni</a:t>
            </a:r>
            <a:r>
              <a:rPr lang="en-US" sz="2000" dirty="0">
                <a:solidFill>
                  <a:schemeClr val="bg1"/>
                </a:solidFill>
              </a:rPr>
              <a:t> Rashid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Shubhi</a:t>
            </a:r>
            <a:r>
              <a:rPr lang="en-US" sz="2000" dirty="0">
                <a:solidFill>
                  <a:schemeClr val="bg1"/>
                </a:solidFill>
              </a:rPr>
              <a:t> Tiwari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72529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36822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The torque transmitting capacity of the single plate clutch is calculated by__________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</a:t>
            </a:r>
          </a:p>
          <a:p>
            <a:pPr marL="480472" indent="0" algn="just" defTabSz="599002">
              <a:lnSpc>
                <a:spcPct val="200000"/>
              </a:lnSpc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07B6423D-D1D1-25D0-554F-E231C363FB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2576" y="1807615"/>
          <a:ext cx="1379096" cy="504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392" imgH="342751" progId="Equation.DSMT4">
                  <p:embed/>
                </p:oleObj>
              </mc:Choice>
              <mc:Fallback>
                <p:oleObj name="Equation" r:id="rId6" imgW="939392" imgH="342751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07B6423D-D1D1-25D0-554F-E231C363FB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576" y="1807615"/>
                        <a:ext cx="1379096" cy="504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1E6EC49-DDA4-429E-D3F4-6243DFC2FF8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2577" y="2566431"/>
          <a:ext cx="1354805" cy="495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392" imgH="342751" progId="Equation.DSMT4">
                  <p:embed/>
                </p:oleObj>
              </mc:Choice>
              <mc:Fallback>
                <p:oleObj name="Equation" r:id="rId8" imgW="939392" imgH="342751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B1E6EC49-DDA4-429E-D3F4-6243DFC2FF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577" y="2566431"/>
                        <a:ext cx="1354805" cy="495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BF377BA-C5F5-9FBA-2CCE-F95F60B1D9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2577" y="3267833"/>
          <a:ext cx="1379092" cy="5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392" imgH="342751" progId="Equation.DSMT4">
                  <p:embed/>
                </p:oleObj>
              </mc:Choice>
              <mc:Fallback>
                <p:oleObj name="Equation" r:id="rId10" imgW="939392" imgH="342751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BF377BA-C5F5-9FBA-2CCE-F95F60B1D9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577" y="3267833"/>
                        <a:ext cx="1379092" cy="5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B697EAE-A810-3276-3E84-AB12511592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32577" y="3957013"/>
          <a:ext cx="1379092" cy="5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392" imgH="342751" progId="Equation.DSMT4">
                  <p:embed/>
                </p:oleObj>
              </mc:Choice>
              <mc:Fallback>
                <p:oleObj name="Equation" r:id="rId12" imgW="939392" imgH="342751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0B697EAE-A810-3276-3E84-AB12511592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577" y="3957013"/>
                        <a:ext cx="1379092" cy="5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4698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Which of the following method is CORRECT for increasing the torque transmitting capacity of the clutch!?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Using the frictional material with a higher coefficient of friction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Increase the plate pressure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Increase the mean radius of the friction disk.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All options are correct</a:t>
            </a:r>
          </a:p>
        </p:txBody>
      </p:sp>
    </p:spTree>
    <p:extLst>
      <p:ext uri="{BB962C8B-B14F-4D97-AF65-F5344CB8AC3E}">
        <p14:creationId xmlns:p14="http://schemas.microsoft.com/office/powerpoint/2010/main" val="31602450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80472" indent="-480472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. Why are gear teeth made harder.?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. To avoid wear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. To avoid pitting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. to avoid abrasion</a:t>
            </a:r>
          </a:p>
          <a:p>
            <a:pPr marL="480472" indent="0" algn="just" defTabSz="599002">
              <a:buNone/>
            </a:pPr>
            <a:r>
              <a:rPr lang="en-US" alt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. To avoid tensile strength</a:t>
            </a:r>
          </a:p>
        </p:txBody>
      </p:sp>
    </p:spTree>
    <p:extLst>
      <p:ext uri="{BB962C8B-B14F-4D97-AF65-F5344CB8AC3E}">
        <p14:creationId xmlns:p14="http://schemas.microsoft.com/office/powerpoint/2010/main" val="57671781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8562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HW</a:t>
            </a:r>
            <a:r>
              <a:rPr lang="en-US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. For viscous flow the co-efficient of frictions is given by.. </a:t>
            </a: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AutoNum type="alphaUcPeriod"/>
            </a:pPr>
            <a:r>
              <a:rPr lang="en-US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f = 8/Re</a:t>
            </a: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AutoNum type="alphaUcPeriod"/>
            </a:pPr>
            <a:r>
              <a:rPr lang="en-US" sz="2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f = 16/Re</a:t>
            </a: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AutoNum type="alphaUcPeriod"/>
            </a:pPr>
            <a:r>
              <a:rPr lang="en-US" sz="2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 = 64/Re</a:t>
            </a:r>
          </a:p>
          <a:p>
            <a:pPr marL="457200" indent="-457200">
              <a:lnSpc>
                <a:spcPct val="107000"/>
              </a:lnSpc>
              <a:spcAft>
                <a:spcPts val="800"/>
              </a:spcAft>
              <a:buAutoNum type="alphaUcPeriod"/>
            </a:pPr>
            <a:r>
              <a:rPr lang="en-US" sz="2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f = 32/Re</a:t>
            </a:r>
            <a:endParaRPr lang="en-US" sz="2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9697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>
            <a:extLst>
              <a:ext uri="{FF2B5EF4-FFF2-40B4-BE49-F238E27FC236}">
                <a16:creationId xmlns:a16="http://schemas.microsoft.com/office/drawing/2014/main" id="{23496173-A9EB-6B46-AB2E-B84DCF0E3D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7214" y="0"/>
            <a:ext cx="12219214" cy="684276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1B943855-5D9F-4F58-9F33-E24DA6B9F1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01281" y="336058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 sz="2400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039B638-FFE5-486B-A38F-4B76326B9D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0227" y="3893635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 sz="2400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023083C-E348-46CD-8ECF-309F891E12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56738" y="4564192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IN" sz="2400"/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id="{CE19DF27-5B16-43B3-A8C8-0A0C2B939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58673" y="45656"/>
            <a:ext cx="11148923" cy="543474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67000"/>
                </a:schemeClr>
              </a:gs>
              <a:gs pos="48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  <a:tileRect/>
          </a:gradFill>
          <a:ln w="38100">
            <a:solidFill>
              <a:schemeClr val="accent1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lIns="72552" tIns="36276" rIns="72552" bIns="36276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buNone/>
            </a:pPr>
            <a:r>
              <a:rPr lang="en-IN" sz="2400" b="1" i="0" dirty="0">
                <a:solidFill>
                  <a:srgbClr val="F1F1F1"/>
                </a:solidFill>
                <a:effectLst/>
                <a:latin typeface="YouTube Sans"/>
              </a:rPr>
              <a:t>SSC JE Mechanical Previous Year Questions + Answers | Mechanical Engineering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CAC4A18F-9E1F-4F7F-A3C7-9B99799FFC9A}"/>
                  </a:ext>
                </a:extLst>
              </p14:cNvPr>
              <p14:cNvContentPartPr/>
              <p14:nvPr/>
            </p14:nvContentPartPr>
            <p14:xfrm>
              <a:off x="8312760" y="1042200"/>
              <a:ext cx="17280" cy="158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CAC4A18F-9E1F-4F7F-A3C7-9B99799FFC9A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296920" y="978840"/>
                <a:ext cx="48600" cy="14256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48C92295-D6F4-4D43-862E-FDB3B94957F6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0778" t="9926" r="13457" b="10596"/>
          <a:stretch/>
        </p:blipFill>
        <p:spPr>
          <a:xfrm>
            <a:off x="84404" y="61928"/>
            <a:ext cx="672327" cy="70201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332F022D-4FEC-134A-83C7-14CC89B891C5}"/>
              </a:ext>
            </a:extLst>
          </p:cNvPr>
          <p:cNvSpPr/>
          <p:nvPr/>
        </p:nvSpPr>
        <p:spPr>
          <a:xfrm>
            <a:off x="9872663" y="5866470"/>
            <a:ext cx="2319337" cy="523220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800" b="1" cap="none" spc="0" dirty="0">
                <a:ln/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Code : “Y166”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08DF271-DFBF-A140-9073-6B92A857794F}"/>
              </a:ext>
            </a:extLst>
          </p:cNvPr>
          <p:cNvSpPr/>
          <p:nvPr/>
        </p:nvSpPr>
        <p:spPr>
          <a:xfrm>
            <a:off x="7838512" y="5880903"/>
            <a:ext cx="599843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solidFill>
                  <a:schemeClr val="bg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</a:t>
            </a:r>
          </a:p>
        </p:txBody>
      </p:sp>
      <p:sp>
        <p:nvSpPr>
          <p:cNvPr id="17" name="Parallelogram 16">
            <a:extLst>
              <a:ext uri="{FF2B5EF4-FFF2-40B4-BE49-F238E27FC236}">
                <a16:creationId xmlns:a16="http://schemas.microsoft.com/office/drawing/2014/main" id="{B5329E67-01EA-5D49-B05F-E50BE5535685}"/>
              </a:ext>
            </a:extLst>
          </p:cNvPr>
          <p:cNvSpPr/>
          <p:nvPr/>
        </p:nvSpPr>
        <p:spPr>
          <a:xfrm>
            <a:off x="8853605" y="6120734"/>
            <a:ext cx="1071073" cy="297822"/>
          </a:xfrm>
          <a:prstGeom prst="parallelogram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Rounded Rectangle 1">
            <a:extLst>
              <a:ext uri="{FF2B5EF4-FFF2-40B4-BE49-F238E27FC236}">
                <a16:creationId xmlns:a16="http://schemas.microsoft.com/office/drawing/2014/main" id="{96A2662E-2587-1B41-98E1-2CE92658299E}"/>
              </a:ext>
            </a:extLst>
          </p:cNvPr>
          <p:cNvSpPr/>
          <p:nvPr/>
        </p:nvSpPr>
        <p:spPr>
          <a:xfrm>
            <a:off x="3768649" y="545531"/>
            <a:ext cx="5084956" cy="763837"/>
          </a:xfrm>
          <a:prstGeom prst="roundRect">
            <a:avLst/>
          </a:prstGeom>
          <a:gradFill>
            <a:gsLst>
              <a:gs pos="13000">
                <a:srgbClr val="FF0000"/>
              </a:gs>
              <a:gs pos="69000">
                <a:schemeClr val="accent2">
                  <a:lumMod val="97000"/>
                  <a:lumOff val="3000"/>
                </a:schemeClr>
              </a:gs>
              <a:gs pos="100000">
                <a:schemeClr val="accent2">
                  <a:lumMod val="60000"/>
                  <a:lumOff val="40000"/>
                </a:schemeClr>
              </a:gs>
            </a:gsLst>
            <a:lin ang="16200000" scaled="1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Mechanical </a:t>
            </a:r>
            <a:r>
              <a:rPr lang="en-US" sz="3200" b="1" dirty="0" err="1"/>
              <a:t>Soormas</a:t>
            </a:r>
            <a:r>
              <a:rPr lang="en-US" sz="3200" b="1" dirty="0"/>
              <a:t>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47E30DB-8981-3F4D-BBC6-90F834462D00}"/>
              </a:ext>
            </a:extLst>
          </p:cNvPr>
          <p:cNvSpPr txBox="1"/>
          <p:nvPr/>
        </p:nvSpPr>
        <p:spPr>
          <a:xfrm>
            <a:off x="5223781" y="1492963"/>
            <a:ext cx="2984275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Pawan Singh Ran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Ajaya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Suna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Amar Jyoti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Rajat </a:t>
            </a:r>
            <a:r>
              <a:rPr lang="en-US" sz="2000" dirty="0" err="1">
                <a:solidFill>
                  <a:schemeClr val="bg1"/>
                </a:solidFill>
              </a:rPr>
              <a:t>Bobde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Nandan Meht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Abhilash Chaudhary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Narendra Sura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 err="1">
                <a:solidFill>
                  <a:schemeClr val="bg1"/>
                </a:solidFill>
              </a:rPr>
              <a:t>Shishram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err="1">
                <a:solidFill>
                  <a:schemeClr val="bg1"/>
                </a:solidFill>
              </a:rPr>
              <a:t>Bayala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Somnath Das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Prajwal </a:t>
            </a:r>
            <a:r>
              <a:rPr lang="en-US" sz="2000" dirty="0" err="1">
                <a:solidFill>
                  <a:schemeClr val="bg1"/>
                </a:solidFill>
              </a:rPr>
              <a:t>Kalindria</a:t>
            </a:r>
            <a:endParaRPr lang="en-US" sz="2000" dirty="0">
              <a:solidFill>
                <a:schemeClr val="bg1"/>
              </a:solidFill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en-US" sz="2000" dirty="0">
                <a:solidFill>
                  <a:schemeClr val="bg1"/>
                </a:solidFill>
              </a:rPr>
              <a:t>Gaurav Kumar </a:t>
            </a:r>
            <a:r>
              <a:rPr lang="en-US" sz="2000" dirty="0" err="1">
                <a:solidFill>
                  <a:schemeClr val="bg1"/>
                </a:solidFill>
              </a:rPr>
              <a:t>Sahu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1D26819-917C-524E-987C-40D04F7022EC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9462" b="89796" l="4651" r="90930">
                        <a14:foregroundMark x1="8140" y1="51577" x2="8140" y2="51577"/>
                        <a14:foregroundMark x1="4767" y1="56030" x2="4767" y2="56030"/>
                        <a14:foregroundMark x1="69186" y1="36178" x2="69186" y2="36178"/>
                        <a14:foregroundMark x1="29419" y1="29685" x2="29419" y2="29685"/>
                        <a14:foregroundMark x1="90930" y1="17996" x2="90930" y2="17996"/>
                        <a14:foregroundMark x1="43256" y1="68275" x2="43256" y2="68275"/>
                        <a14:foregroundMark x1="46395" y1="68089" x2="46395" y2="68089"/>
                        <a14:foregroundMark x1="49419" y1="69017" x2="49419" y2="69017"/>
                        <a14:foregroundMark x1="55814" y1="69573" x2="55814" y2="69573"/>
                        <a14:foregroundMark x1="64186" y1="67904" x2="64186" y2="67904"/>
                        <a14:foregroundMark x1="71279" y1="67904" x2="71279" y2="67904"/>
                        <a14:foregroundMark x1="78605" y1="68831" x2="78605" y2="68831"/>
                        <a14:foregroundMark x1="88023" y1="67532" x2="88023" y2="6753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30334" y="5484295"/>
            <a:ext cx="1716622" cy="1075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18915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968382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000" b="1" i="0" dirty="0">
                <a:solidFill>
                  <a:srgbClr val="F1F1F1"/>
                </a:solidFill>
                <a:effectLst/>
                <a:latin typeface="YouTube Sans"/>
              </a:rPr>
              <a:t>SSC JE Mechanical Previous Year Questions + Answers | Mechanical Engineering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Join Our Paid Batch :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SSC JE </a:t>
            </a:r>
            <a:r>
              <a:rPr lang="en-US" sz="2400" dirty="0">
                <a:solidFill>
                  <a:schemeClr val="tx1"/>
                </a:solidFill>
              </a:rPr>
              <a:t>Batch | </a:t>
            </a:r>
            <a:r>
              <a:rPr lang="en-US" sz="2400" dirty="0">
                <a:solidFill>
                  <a:schemeClr val="tx1"/>
                </a:solidFill>
                <a:hlinkClick r:id="rId4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 |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p:pic>
        <p:nvPicPr>
          <p:cNvPr id="1026" name="Picture 2" descr="Time Motivation Quotes in Hindi | Motivational picture quotes, Inspirational  lines, Motivational quotes for life">
            <a:extLst>
              <a:ext uri="{FF2B5EF4-FFF2-40B4-BE49-F238E27FC236}">
                <a16:creationId xmlns:a16="http://schemas.microsoft.com/office/drawing/2014/main" id="{FFD133DB-B8F8-0DC7-69F9-D9A30EF4BB0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70" t="7148" r="16955" b="31504"/>
          <a:stretch/>
        </p:blipFill>
        <p:spPr bwMode="auto">
          <a:xfrm>
            <a:off x="3108467" y="1019482"/>
            <a:ext cx="4516699" cy="5160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8 motivational quotes to keep yourself up">
            <a:extLst>
              <a:ext uri="{FF2B5EF4-FFF2-40B4-BE49-F238E27FC236}">
                <a16:creationId xmlns:a16="http://schemas.microsoft.com/office/drawing/2014/main" id="{FE9D7B92-1A2A-10A5-9710-D11F7F8FB52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7625166" y="1019481"/>
            <a:ext cx="3535600" cy="5160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152261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8478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Q. In a Hartnell governor, if a spring of greater stiffness is used, then the governor will be -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A. More sensitive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. Less sensitive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. Isochronous </a:t>
            </a:r>
          </a:p>
          <a:p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. none of above </a:t>
            </a:r>
          </a:p>
        </p:txBody>
      </p:sp>
    </p:spTree>
    <p:extLst>
      <p:ext uri="{BB962C8B-B14F-4D97-AF65-F5344CB8AC3E}">
        <p14:creationId xmlns:p14="http://schemas.microsoft.com/office/powerpoint/2010/main" val="35005744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7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4610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Q. The swaying couple is due to the_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A. Two cylinders of locomotive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B. Partial balancing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. Primary unbalanced force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IN" sz="2400" dirty="0">
                <a:effectLst/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D. Secondary unbalanced force </a:t>
            </a:r>
          </a:p>
        </p:txBody>
      </p:sp>
    </p:spTree>
    <p:extLst>
      <p:ext uri="{BB962C8B-B14F-4D97-AF65-F5344CB8AC3E}">
        <p14:creationId xmlns:p14="http://schemas.microsoft.com/office/powerpoint/2010/main" val="32141687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DC1FFC54-4807-BE97-2D12-68A4B9F338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scene3d>
            <a:camera prst="orthographicFront"/>
            <a:lightRig rig="threePt" dir="t"/>
          </a:scene3d>
          <a:sp3d contourW="12700">
            <a:contourClr>
              <a:srgbClr val="00B050"/>
            </a:contourClr>
          </a:sp3d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A1EADA57-4C46-BC4F-B110-B0717462A1A1}"/>
              </a:ext>
            </a:extLst>
          </p:cNvPr>
          <p:cNvSpPr/>
          <p:nvPr/>
        </p:nvSpPr>
        <p:spPr>
          <a:xfrm>
            <a:off x="106556" y="798877"/>
            <a:ext cx="3001911" cy="44121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267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echanical Engineering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CDA65A-F32D-1C47-9158-FF7984B15006}"/>
              </a:ext>
            </a:extLst>
          </p:cNvPr>
          <p:cNvSpPr/>
          <p:nvPr/>
        </p:nvSpPr>
        <p:spPr>
          <a:xfrm>
            <a:off x="-202492" y="1580229"/>
            <a:ext cx="3535600" cy="492443"/>
          </a:xfrm>
          <a:prstGeom prst="rect">
            <a:avLst/>
          </a:prstGeom>
          <a:noFill/>
          <a:ln w="38100">
            <a:noFill/>
          </a:ln>
        </p:spPr>
        <p:txBody>
          <a:bodyPr wrap="squar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pPr algn="ctr"/>
            <a:r>
              <a:rPr lang="en-GB" sz="2600" b="1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Use </a:t>
            </a:r>
            <a:r>
              <a:rPr lang="en-GB" sz="2600" b="1" cap="none" spc="0" dirty="0">
                <a:ln/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highlight>
                  <a:srgbClr val="FFFF00"/>
                </a:highlight>
                <a:latin typeface="Britannic Bold" panose="020B0903060703020204" pitchFamily="34" charset="77"/>
              </a:rPr>
              <a:t>Code : “Y166”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E54FA83-1C91-CC41-90CD-F6A49C809374}"/>
              </a:ext>
            </a:extLst>
          </p:cNvPr>
          <p:cNvSpPr/>
          <p:nvPr/>
        </p:nvSpPr>
        <p:spPr>
          <a:xfrm>
            <a:off x="0" y="1179669"/>
            <a:ext cx="313061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2800" b="0" cap="none" spc="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Apple Chancery" panose="03020702040506060504" pitchFamily="66" charset="-79"/>
                <a:cs typeface="Apple Chancery" panose="03020702040506060504" pitchFamily="66" charset="-79"/>
              </a:rPr>
              <a:t>For 78% Discoun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107867-126F-4911-B184-76A978DBBF34}"/>
              </a:ext>
            </a:extLst>
          </p:cNvPr>
          <p:cNvSpPr txBox="1"/>
          <p:nvPr/>
        </p:nvSpPr>
        <p:spPr>
          <a:xfrm>
            <a:off x="0" y="288272"/>
            <a:ext cx="10007400" cy="4770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1000Qs For All AE/JE Exams | Mechanical </a:t>
            </a:r>
            <a:r>
              <a:rPr lang="en-IN" sz="2500" b="1" i="0" dirty="0" err="1">
                <a:solidFill>
                  <a:srgbClr val="F1F1F1"/>
                </a:solidFill>
                <a:effectLst/>
                <a:latin typeface="YouTube Sans"/>
              </a:rPr>
              <a:t>Engg</a:t>
            </a:r>
            <a:r>
              <a:rPr lang="en-IN" sz="2500" b="1" i="0" dirty="0">
                <a:solidFill>
                  <a:srgbClr val="F1F1F1"/>
                </a:solidFill>
                <a:effectLst/>
                <a:latin typeface="YouTube Sans"/>
              </a:rPr>
              <a:t> | Questions + Answer 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0F6AFC78-8255-15EC-E7B1-4F32129C8948}"/>
              </a:ext>
            </a:extLst>
          </p:cNvPr>
          <p:cNvSpPr/>
          <p:nvPr/>
        </p:nvSpPr>
        <p:spPr>
          <a:xfrm>
            <a:off x="0" y="6335486"/>
            <a:ext cx="12190476" cy="522514"/>
          </a:xfrm>
          <a:prstGeom prst="roundRect">
            <a:avLst/>
          </a:prstGeom>
          <a:solidFill>
            <a:srgbClr val="A2F33A">
              <a:alpha val="69049"/>
            </a:srgbClr>
          </a:solidFill>
          <a:effectLst>
            <a:softEdge rad="76200"/>
          </a:effectLst>
          <a:scene3d>
            <a:camera prst="orthographicFront"/>
            <a:lightRig rig="threePt" dir="t"/>
          </a:scene3d>
          <a:sp3d contourW="12700">
            <a:bevelT w="139700" h="139700" prst="divot"/>
            <a:contourClr>
              <a:srgbClr val="FF0000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For Complete theory and concepts join our </a:t>
            </a:r>
            <a:r>
              <a:rPr lang="en-US" sz="2400" dirty="0">
                <a:solidFill>
                  <a:schemeClr val="tx1"/>
                </a:solidFill>
                <a:hlinkClick r:id="rId3"/>
              </a:rPr>
              <a:t>Mahapack</a:t>
            </a:r>
            <a:r>
              <a:rPr lang="en-US" sz="2400" dirty="0">
                <a:solidFill>
                  <a:schemeClr val="tx1"/>
                </a:solidFill>
              </a:rPr>
              <a:t> Batch, Use Code </a:t>
            </a:r>
            <a:r>
              <a:rPr lang="en-US" sz="2400" dirty="0">
                <a:solidFill>
                  <a:srgbClr val="FF0000"/>
                </a:solidFill>
                <a:highlight>
                  <a:srgbClr val="FFFF00"/>
                </a:highlight>
              </a:rPr>
              <a:t>Y166</a:t>
            </a:r>
            <a:r>
              <a:rPr lang="en-US" sz="2400" dirty="0">
                <a:solidFill>
                  <a:schemeClr val="tx1"/>
                </a:solidFill>
                <a:highlight>
                  <a:srgbClr val="FFFF00"/>
                </a:highlight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For 78% of Discount </a:t>
            </a:r>
          </a:p>
        </p:txBody>
      </p:sp>
      <mc:AlternateContent xmlns:mc="http://schemas.openxmlformats.org/markup-compatibility/2006">
        <mc:Choice xmlns:am3d="http://schemas.microsoft.com/office/drawing/2017/model3d" Requires="am3d">
          <p:graphicFrame>
            <p:nvGraphicFrame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443113" y="3743822"/>
              <a:ext cx="2748887" cy="2623958"/>
            </p:xfrm>
            <a:graphic>
              <a:graphicData uri="http://schemas.microsoft.com/office/drawing/2017/model3d">
                <am3d:model3d r:embed="rId4">
                  <am3d:spPr>
                    <a:xfrm>
                      <a:off x="0" y="0"/>
                      <a:ext cx="2748887" cy="2623958"/>
                    </a:xfrm>
                    <a:prstGeom prst="rect">
                      <a:avLst/>
                    </a:prstGeom>
                  </am3d:spPr>
                  <am3d:camera>
                    <am3d:pos x="0" y="0" z="65611063"/>
                    <am3d:up dx="0" dy="36000000" dz="0"/>
                    <am3d:lookAt x="0" y="0" z="0"/>
                    <am3d:perspective fov="2700000"/>
                  </am3d:camera>
                  <am3d:trans>
                    <am3d:meterPerModelUnit n="8472002" d="1000000"/>
                    <am3d:preTrans dx="0" dy="-17181960" dz="0"/>
                    <am3d:scale>
                      <am3d:sx n="1000000" d="1000000"/>
                      <am3d:sy n="1000000" d="1000000"/>
                      <am3d:sz n="1000000" d="1000000"/>
                    </am3d:scale>
                    <am3d:rot ay="10800000"/>
                    <am3d:postTrans dx="0" dy="0" dz="0"/>
                  </am3d:trans>
                  <am3d:raster rName="Office3DRenderer" rVer="16.0.8326">
                    <am3d:blip r:embed="rId5"/>
                  </am3d:raster>
                  <am3d:objViewport viewportSz="3938610"/>
                  <am3d:ambientLight>
                    <am3d:clr>
                      <a:scrgbClr r="50000" g="50000" b="50000"/>
                    </am3d:clr>
                    <am3d:illuminance n="500000" d="1000000"/>
                  </am3d:ambientLight>
                  <am3d:ptLight rad="0">
                    <am3d:clr>
                      <a:scrgbClr r="100000" g="75000" b="50000"/>
                    </am3d:clr>
                    <am3d:intensity n="9765625" d="1000000"/>
                    <am3d:pos x="21959998" y="70920001" z="16344003"/>
                  </am3d:ptLight>
                  <am3d:ptLight rad="0">
                    <am3d:clr>
                      <a:scrgbClr r="40000" g="60000" b="95000"/>
                    </am3d:clr>
                    <am3d:intensity n="12250000" d="1000000"/>
                    <am3d:pos x="-37964106" y="51130435" z="57631972"/>
                  </am3d:ptLight>
                  <am3d:ptLight rad="0">
                    <am3d:clr>
                      <a:scrgbClr r="86837" g="72700" b="100000"/>
                    </am3d:clr>
                    <am3d:intensity n="3125000" d="1000000"/>
                    <am3d:pos x="-37739122" y="58056624" z="-34769649"/>
                  </am3d:ptLight>
                </am3d:model3d>
              </a:graphicData>
            </a:graphic>
          </p:graphicFrame>
        </mc:Choice>
        <mc:Fallback>
          <p:pic>
            <p:nvPicPr>
              <p:cNvPr id="10" name="3D Model 9" descr="Gold star">
                <a:extLst>
                  <a:ext uri="{FF2B5EF4-FFF2-40B4-BE49-F238E27FC236}">
                    <a16:creationId xmlns:a16="http://schemas.microsoft.com/office/drawing/2014/main" id="{EEB27FFA-011E-3FE9-1CC0-D7A77EE8393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 noCrop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443113" y="3743822"/>
                <a:ext cx="2748887" cy="2623958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FA583182-C8D9-B904-92D3-AFEC4BBBAF81}"/>
              </a:ext>
            </a:extLst>
          </p:cNvPr>
          <p:cNvSpPr/>
          <p:nvPr/>
        </p:nvSpPr>
        <p:spPr>
          <a:xfrm>
            <a:off x="10007400" y="4697429"/>
            <a:ext cx="1722853" cy="107721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78% </a:t>
            </a:r>
            <a:r>
              <a:rPr lang="en-GB" sz="16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iscount</a:t>
            </a:r>
            <a:br>
              <a:rPr lang="en-GB" sz="32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</a:br>
            <a:r>
              <a:rPr lang="en-GB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highlight>
                  <a:srgbClr val="FFFF00"/>
                </a:highlight>
              </a:rPr>
              <a:t>Y166</a:t>
            </a:r>
            <a:endParaRPr lang="en-GB" sz="32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highlight>
                <a:srgbClr val="FFFF00"/>
              </a:highlight>
            </a:endParaRP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F085E984-54C2-C68C-B2FB-D1AD293B87C3}"/>
              </a:ext>
            </a:extLst>
          </p:cNvPr>
          <p:cNvSpPr/>
          <p:nvPr/>
        </p:nvSpPr>
        <p:spPr>
          <a:xfrm>
            <a:off x="106556" y="5837161"/>
            <a:ext cx="3429044" cy="435812"/>
          </a:xfrm>
          <a:prstGeom prst="roundRect">
            <a:avLst/>
          </a:prstGeom>
          <a:solidFill>
            <a:srgbClr val="FFC000"/>
          </a:solidFill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chemeClr val="tx1"/>
                </a:solidFill>
              </a:rPr>
              <a:t>Mentor : </a:t>
            </a:r>
            <a:r>
              <a:rPr lang="en-US" sz="2600" b="1" dirty="0" err="1">
                <a:solidFill>
                  <a:schemeClr val="tx1"/>
                </a:solidFill>
              </a:rPr>
              <a:t>Shivam</a:t>
            </a:r>
            <a:r>
              <a:rPr lang="en-US" sz="2600" b="1" dirty="0">
                <a:solidFill>
                  <a:schemeClr val="tx1"/>
                </a:solidFill>
              </a:rPr>
              <a:t> Gupt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4427D3C-B340-252D-8C5D-F977B0D588C1}"/>
              </a:ext>
            </a:extLst>
          </p:cNvPr>
          <p:cNvSpPr txBox="1"/>
          <p:nvPr/>
        </p:nvSpPr>
        <p:spPr>
          <a:xfrm>
            <a:off x="4335332" y="856249"/>
            <a:ext cx="755985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400" dirty="0"/>
              <a:t>Q. The radial distance of a tooth from the pitch circle to the bottom of the tooth, is called .</a:t>
            </a:r>
          </a:p>
          <a:p>
            <a:r>
              <a:rPr lang="en-IN" sz="2400" dirty="0"/>
              <a:t>A. Dedendum </a:t>
            </a:r>
          </a:p>
          <a:p>
            <a:r>
              <a:rPr lang="en-IN" sz="2400" dirty="0"/>
              <a:t>B. Addendum </a:t>
            </a:r>
          </a:p>
          <a:p>
            <a:r>
              <a:rPr lang="en-IN" sz="2400" dirty="0"/>
              <a:t>C. Clearance </a:t>
            </a:r>
          </a:p>
          <a:p>
            <a:r>
              <a:rPr lang="en-IN" sz="2400" dirty="0"/>
              <a:t>D. Working depth </a:t>
            </a:r>
          </a:p>
        </p:txBody>
      </p:sp>
    </p:spTree>
    <p:extLst>
      <p:ext uri="{BB962C8B-B14F-4D97-AF65-F5344CB8AC3E}">
        <p14:creationId xmlns:p14="http://schemas.microsoft.com/office/powerpoint/2010/main" val="128232651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</TotalTime>
  <Words>3911</Words>
  <Application>Microsoft Macintosh PowerPoint</Application>
  <PresentationFormat>Widescreen</PresentationFormat>
  <Paragraphs>525</Paragraphs>
  <Slides>4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56" baseType="lpstr">
      <vt:lpstr>Apple Chancery</vt:lpstr>
      <vt:lpstr>Arial</vt:lpstr>
      <vt:lpstr>Britannic Bold</vt:lpstr>
      <vt:lpstr>Calibri</vt:lpstr>
      <vt:lpstr>Calibri Light</vt:lpstr>
      <vt:lpstr>Courier New</vt:lpstr>
      <vt:lpstr>inherit</vt:lpstr>
      <vt:lpstr>Open Sans</vt:lpstr>
      <vt:lpstr>TimesNewRoman,Bold</vt:lpstr>
      <vt:lpstr>YouTube Sans</vt:lpstr>
      <vt:lpstr>Office Theme</vt:lpstr>
      <vt:lpstr>Equation.DSMT4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111116390</dc:creator>
  <cp:lastModifiedBy>User111116390</cp:lastModifiedBy>
  <cp:revision>1</cp:revision>
  <dcterms:created xsi:type="dcterms:W3CDTF">2023-05-12T08:15:29Z</dcterms:created>
  <dcterms:modified xsi:type="dcterms:W3CDTF">2023-05-12T10:03:14Z</dcterms:modified>
</cp:coreProperties>
</file>